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549B"/>
    <a:srgbClr val="7D0148"/>
    <a:srgbClr val="F18F0D"/>
    <a:srgbClr val="FF0000"/>
    <a:srgbClr val="EC4A46"/>
    <a:srgbClr val="02A037"/>
    <a:srgbClr val="014B14"/>
    <a:srgbClr val="DB1C17"/>
    <a:srgbClr val="941F1C"/>
    <a:srgbClr val="F25F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BA710-6BDC-472E-9724-FCE08F99ED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FC5233-F6D3-4264-960C-28C71EBF6A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05ACE1-4217-455A-8D6B-82F041DD9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56B3B-C890-4E39-BBBE-1088F188B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4E23FF-B8B4-4C6A-BD50-C35F4CF57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98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FF0C-BA64-4EA5-86A8-4362909D4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3D3BA0-868D-40D7-BF81-6C025ED143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BDE68-F3EB-4482-8598-D277416A7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F2752-151A-4A24-88F2-357D9A64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560259-2F57-4D56-AA9F-C2C8F151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3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E3E2C2-8B31-414E-B652-71BC263C56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31D7C6-8CDE-43DA-A743-E06AB5F4A1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0793E-3F34-43A5-B90A-FF76E475C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8D8EBA-6ED7-41A5-A04C-E0ABF4CD9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EEF13F-E8E8-4C7D-B540-DF7DC0BBC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41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BCF74-B375-4EF1-99CD-5DA978857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14993-09CA-475F-96B7-C93162FBA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EE0F6-FC15-4DB2-8A86-FFE19C1C5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B31121-D648-4852-9181-53B34F5B7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D4C76-B063-43A4-AA7E-1D0BED4C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5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63B11-A9FE-4D70-92CC-0495EAB83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468D9E-125E-439A-A1DC-5AA39B94B5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8BA6A2-9187-4847-8A43-C3BA228EA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5CCDF-14C2-462E-BA98-1C9419D9F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14AB7-CDA3-4F02-83FD-E44239307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79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FBCEF-5CED-409E-9690-C91645310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0311B-3057-4923-A9C6-44410BF4C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A5B014-1DAA-4D9E-9F33-0282EAB835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8ACCB3-AB98-497E-A4ED-766393710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B85182-2AD8-4693-A0AC-AB0CDE7EE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48A5AF-FED6-4BBB-940F-4A2EFF0C5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AE611-0027-4988-923F-BBB47604FD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798AB9-C843-4C76-8BB5-67426C489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E591E2-EA42-4C33-B482-F216698B00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7303B6-8F1B-4D1D-BF72-B02D9B3519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F1EBDE-1F72-49E8-AD9C-9C3ED9ED94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A7E63A-93FD-4919-BEB1-4C212F0E3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67C880-8FCC-4577-8E16-BC5C7F275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DB1B677-1B7C-4692-A3B0-836A83BF1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72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19382-5600-4570-A95B-30F62EE77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EB5552-B52F-4E03-A571-263EB816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81B73-A6CC-49BA-BF2A-8CBDDF3F9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26914-B651-40A0-8595-B87F02DA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6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6DC7AA-D022-40EE-A27A-B4ED0D674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382CB1-AE42-4427-A2C6-67E3D8DFA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572B4-D4A9-4D87-8E51-8340DA51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66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C51B2-4AD2-49DE-B81A-A2944A530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31458-5832-4774-B68C-7FEFB4F3E7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3C1990-EC22-4224-9231-1A7EA41404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924B9E-155B-4924-89EE-C4144DEB9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593C1C-41A6-4E50-820F-9A5C5F429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45E929-E9AA-4F86-9C64-11242049C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3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26533-D021-4EF6-B308-3E4EF10E38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990559-8640-4FA2-ADB4-65DE64E199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4E1D7-710F-4D1A-B5E7-07FF11A55F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FA7361-E788-4E3C-8057-0F2FCAF5B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B18F8-ECD0-47BD-B2F7-C0AF5A913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DAF08E-0881-4654-9641-47B695A47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31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F00BBCF-3B06-4FEE-9243-080291226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4E9143-89DB-4A97-8FF6-017F0AD58A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535DA0-D5C6-4CC5-A0F4-7F54964E99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F4E32A-8D0A-4F18-AD24-E8EE5FC79879}" type="datetimeFigureOut">
              <a:rPr lang="en-US" smtClean="0"/>
              <a:t>1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1D969E-0803-489C-B217-1EAD70ECD6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8B13CC-0DBD-49A4-8E7D-1BF15C78FF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CDEB3-995A-4090-87AB-A8DAEFB13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0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262010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4213821" y="1279898"/>
              <a:ext cx="1945806" cy="45846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, diversity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839045" y="1285101"/>
              <a:ext cx="1299084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EV1, Ag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25B0F6E2-09D3-4C86-9F07-BAC870A614F8}"/>
                </a:ext>
              </a:extLst>
            </p:cNvPr>
            <p:cNvSpPr/>
            <p:nvPr/>
          </p:nvSpPr>
          <p:spPr>
            <a:xfrm>
              <a:off x="2344479" y="1285101"/>
              <a:ext cx="1665627" cy="44805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ex, Genotyp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02A037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. avium/</a:t>
              </a:r>
              <a:r>
                <a:rPr lang="en-US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bscessus</a:t>
              </a:r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EE8FA344-8443-4BAB-8A80-A728D9739CCC}"/>
              </a:ext>
            </a:extLst>
          </p:cNvPr>
          <p:cNvGrpSpPr/>
          <p:nvPr/>
        </p:nvGrpSpPr>
        <p:grpSpPr>
          <a:xfrm>
            <a:off x="6952781" y="262010"/>
            <a:ext cx="4599671" cy="1799274"/>
            <a:chOff x="6612467" y="566804"/>
            <a:chExt cx="4494488" cy="1799274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A6608DD8-DF60-457F-B0E1-B5997302D68F}"/>
                </a:ext>
              </a:extLst>
            </p:cNvPr>
            <p:cNvSpPr/>
            <p:nvPr/>
          </p:nvSpPr>
          <p:spPr>
            <a:xfrm>
              <a:off x="8324686" y="566804"/>
              <a:ext cx="1705050" cy="1796347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8F614890-4D3E-4664-A365-AA379FA7F219}"/>
                </a:ext>
              </a:extLst>
            </p:cNvPr>
            <p:cNvSpPr/>
            <p:nvPr/>
          </p:nvSpPr>
          <p:spPr>
            <a:xfrm>
              <a:off x="6612467" y="566805"/>
              <a:ext cx="1705050" cy="179634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1EC7092-A9F2-401C-BEAE-C53F0D36965F}"/>
                </a:ext>
              </a:extLst>
            </p:cNvPr>
            <p:cNvSpPr txBox="1"/>
            <p:nvPr/>
          </p:nvSpPr>
          <p:spPr>
            <a:xfrm>
              <a:off x="7149989" y="1538234"/>
              <a:ext cx="2349394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inical data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17DAB581-21C3-4FFA-A7D3-6AA60973EC77}"/>
                </a:ext>
              </a:extLst>
            </p:cNvPr>
            <p:cNvSpPr txBox="1"/>
            <p:nvPr/>
          </p:nvSpPr>
          <p:spPr>
            <a:xfrm>
              <a:off x="6834851" y="826921"/>
              <a:ext cx="1260281" cy="461665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meric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EA7B541-4E9E-418F-A2AC-4BF3D2F7F7CA}"/>
                </a:ext>
              </a:extLst>
            </p:cNvPr>
            <p:cNvSpPr txBox="1"/>
            <p:nvPr/>
          </p:nvSpPr>
          <p:spPr>
            <a:xfrm>
              <a:off x="8530239" y="636907"/>
              <a:ext cx="12939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</a:t>
              </a:r>
            </a:p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numeric</a:t>
              </a: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8265B9BA-7E74-4712-AEB5-4EB9E54AA6BD}"/>
                </a:ext>
              </a:extLst>
            </p:cNvPr>
            <p:cNvSpPr/>
            <p:nvPr/>
          </p:nvSpPr>
          <p:spPr>
            <a:xfrm rot="16200000">
              <a:off x="9670172" y="929294"/>
              <a:ext cx="1796348" cy="1077219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41F4CDD-B8DC-461B-AA3C-F3C608A15EB8}"/>
                </a:ext>
              </a:extLst>
            </p:cNvPr>
            <p:cNvSpPr txBox="1"/>
            <p:nvPr/>
          </p:nvSpPr>
          <p:spPr>
            <a:xfrm rot="16200000">
              <a:off x="9667402" y="926369"/>
              <a:ext cx="179634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robial </a:t>
              </a:r>
            </a:p>
            <a:p>
              <a:pPr algn="ctr"/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</p:grpSp>
      <p:sp>
        <p:nvSpPr>
          <p:cNvPr id="143" name="Arrow: Right 142">
            <a:extLst>
              <a:ext uri="{FF2B5EF4-FFF2-40B4-BE49-F238E27FC236}">
                <a16:creationId xmlns:a16="http://schemas.microsoft.com/office/drawing/2014/main" id="{B236B9CA-698E-421D-AA9F-F68BDD6648E0}"/>
              </a:ext>
            </a:extLst>
          </p:cNvPr>
          <p:cNvSpPr/>
          <p:nvPr/>
        </p:nvSpPr>
        <p:spPr>
          <a:xfrm rot="5400000">
            <a:off x="2889279" y="1611114"/>
            <a:ext cx="688024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79304" y="405501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Arrow: Right 144">
            <a:extLst>
              <a:ext uri="{FF2B5EF4-FFF2-40B4-BE49-F238E27FC236}">
                <a16:creationId xmlns:a16="http://schemas.microsoft.com/office/drawing/2014/main" id="{07457BC4-0F00-4009-A35E-2AD6E587C860}"/>
              </a:ext>
            </a:extLst>
          </p:cNvPr>
          <p:cNvSpPr/>
          <p:nvPr/>
        </p:nvSpPr>
        <p:spPr>
          <a:xfrm>
            <a:off x="6166569" y="5099934"/>
            <a:ext cx="781001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: Rounded Corners 118">
            <a:extLst>
              <a:ext uri="{FF2B5EF4-FFF2-40B4-BE49-F238E27FC236}">
                <a16:creationId xmlns:a16="http://schemas.microsoft.com/office/drawing/2014/main" id="{E787A411-F28E-41B9-831A-5C821A2F6049}"/>
              </a:ext>
            </a:extLst>
          </p:cNvPr>
          <p:cNvSpPr/>
          <p:nvPr/>
        </p:nvSpPr>
        <p:spPr>
          <a:xfrm>
            <a:off x="6952715" y="2351002"/>
            <a:ext cx="4596902" cy="3889553"/>
          </a:xfrm>
          <a:prstGeom prst="roundRect">
            <a:avLst/>
          </a:prstGeom>
          <a:solidFill>
            <a:srgbClr val="B8549B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595486" y="3005352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F3202D5-4A9B-44B5-920B-5689D4475B1F}"/>
              </a:ext>
            </a:extLst>
          </p:cNvPr>
          <p:cNvGrpSpPr/>
          <p:nvPr/>
        </p:nvGrpSpPr>
        <p:grpSpPr>
          <a:xfrm>
            <a:off x="7190004" y="3289414"/>
            <a:ext cx="3973907" cy="495769"/>
            <a:chOff x="708070" y="6058949"/>
            <a:chExt cx="3973907" cy="495769"/>
          </a:xfrm>
        </p:grpSpPr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CADE268A-D1DC-4B15-A4B4-0CF5BBCAEEC1}"/>
                </a:ext>
              </a:extLst>
            </p:cNvPr>
            <p:cNvSpPr txBox="1"/>
            <p:nvPr/>
          </p:nvSpPr>
          <p:spPr>
            <a:xfrm>
              <a:off x="708070" y="6058949"/>
              <a:ext cx="18495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or predicting</a:t>
              </a:r>
              <a:endParaRPr lang="en-US" sz="2400" dirty="0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0EDE5E05-1783-4627-93A7-15613BEFF2D1}"/>
                </a:ext>
              </a:extLst>
            </p:cNvPr>
            <p:cNvSpPr/>
            <p:nvPr/>
          </p:nvSpPr>
          <p:spPr>
            <a:xfrm>
              <a:off x="2590681" y="6107043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</p:grpSp>
      <p:sp>
        <p:nvSpPr>
          <p:cNvPr id="135" name="TextBox 134">
            <a:extLst>
              <a:ext uri="{FF2B5EF4-FFF2-40B4-BE49-F238E27FC236}">
                <a16:creationId xmlns:a16="http://schemas.microsoft.com/office/drawing/2014/main" id="{E07BCC96-A08F-44EB-A0E8-7D5EC5954D0D}"/>
              </a:ext>
            </a:extLst>
          </p:cNvPr>
          <p:cNvSpPr txBox="1"/>
          <p:nvPr/>
        </p:nvSpPr>
        <p:spPr>
          <a:xfrm>
            <a:off x="6524668" y="3707896"/>
            <a:ext cx="53456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th F-scores from</a:t>
            </a:r>
          </a:p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:</a:t>
            </a:r>
          </a:p>
          <a:p>
            <a:pPr algn="ctr"/>
            <a:endParaRPr lang="en-US" sz="2400" dirty="0"/>
          </a:p>
        </p:txBody>
      </p: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C6AE408-CD40-4790-AFAA-F4F208A3C918}"/>
              </a:ext>
            </a:extLst>
          </p:cNvPr>
          <p:cNvGrpSpPr/>
          <p:nvPr/>
        </p:nvGrpSpPr>
        <p:grpSpPr>
          <a:xfrm>
            <a:off x="7287229" y="2720651"/>
            <a:ext cx="3876372" cy="472206"/>
            <a:chOff x="7167160" y="2600581"/>
            <a:chExt cx="3876372" cy="472206"/>
          </a:xfrm>
        </p:grpSpPr>
        <p:sp>
          <p:nvSpPr>
            <p:cNvPr id="123" name="Rectangle: Rounded Corners 122">
              <a:extLst>
                <a:ext uri="{FF2B5EF4-FFF2-40B4-BE49-F238E27FC236}">
                  <a16:creationId xmlns:a16="http://schemas.microsoft.com/office/drawing/2014/main" id="{2D9891FB-0C58-4C8A-8CB3-0DA8061E42FC}"/>
                </a:ext>
              </a:extLst>
            </p:cNvPr>
            <p:cNvSpPr/>
            <p:nvPr/>
          </p:nvSpPr>
          <p:spPr>
            <a:xfrm>
              <a:off x="7167160" y="2625112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4D4F7FCD-078B-4C2C-AAD2-91B3EB9953DE}"/>
                </a:ext>
              </a:extLst>
            </p:cNvPr>
            <p:cNvSpPr txBox="1"/>
            <p:nvPr/>
          </p:nvSpPr>
          <p:spPr>
            <a:xfrm>
              <a:off x="7698309" y="2603357"/>
              <a:ext cx="9877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Rank  </a:t>
              </a:r>
              <a:endParaRPr lang="en-US" sz="2400" dirty="0"/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2503FAA-2A93-484C-BFD4-51CD7C408400}"/>
                </a:ext>
              </a:extLst>
            </p:cNvPr>
            <p:cNvSpPr/>
            <p:nvPr/>
          </p:nvSpPr>
          <p:spPr>
            <a:xfrm>
              <a:off x="8602668" y="2655306"/>
              <a:ext cx="1161318" cy="35776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</a:t>
              </a: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53C4E7D8-15D2-40F7-BDA8-D119E4F033F7}"/>
                </a:ext>
              </a:extLst>
            </p:cNvPr>
            <p:cNvSpPr txBox="1"/>
            <p:nvPr/>
          </p:nvSpPr>
          <p:spPr>
            <a:xfrm>
              <a:off x="9861042" y="2600581"/>
              <a:ext cx="1182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trength</a:t>
              </a:r>
              <a:endParaRPr lang="en-US" sz="2400" dirty="0"/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F442F326-EFE0-48B6-B16C-66207866F3E0}"/>
              </a:ext>
            </a:extLst>
          </p:cNvPr>
          <p:cNvGrpSpPr/>
          <p:nvPr/>
        </p:nvGrpSpPr>
        <p:grpSpPr>
          <a:xfrm>
            <a:off x="7064504" y="4829944"/>
            <a:ext cx="4265967" cy="542548"/>
            <a:chOff x="6987791" y="4403453"/>
            <a:chExt cx="4265967" cy="542548"/>
          </a:xfrm>
        </p:grpSpPr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EAD65E1D-FEA6-4721-9E27-0257BCF4CF5E}"/>
                </a:ext>
              </a:extLst>
            </p:cNvPr>
            <p:cNvSpPr txBox="1"/>
            <p:nvPr/>
          </p:nvSpPr>
          <p:spPr>
            <a:xfrm>
              <a:off x="6987791" y="4407427"/>
              <a:ext cx="12782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F-score (</a:t>
              </a:r>
              <a:endParaRPr lang="en-US" sz="2400" dirty="0"/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E23966FE-010F-49BD-83DB-C31AA6EF1C53}"/>
                </a:ext>
              </a:extLst>
            </p:cNvPr>
            <p:cNvSpPr txBox="1"/>
            <p:nvPr/>
          </p:nvSpPr>
          <p:spPr>
            <a:xfrm>
              <a:off x="8775994" y="4484336"/>
              <a:ext cx="2354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D5FF94B4-081C-46C5-A5EA-6E683F520E8D}"/>
                </a:ext>
              </a:extLst>
            </p:cNvPr>
            <p:cNvSpPr/>
            <p:nvPr/>
          </p:nvSpPr>
          <p:spPr>
            <a:xfrm>
              <a:off x="10023934" y="4403453"/>
              <a:ext cx="12298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 = ____</a:t>
              </a:r>
              <a:endParaRPr lang="en-US" sz="2400" dirty="0"/>
            </a:p>
          </p:txBody>
        </p:sp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1C354398-580B-40C4-B3DA-105827C134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3436" y="4506336"/>
              <a:ext cx="593493" cy="371978"/>
            </a:xfrm>
            <a:prstGeom prst="rect">
              <a:avLst/>
            </a:prstGeom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47803B46-ADE1-4751-991A-FAF1CD4952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15434" y="4513975"/>
              <a:ext cx="1172150" cy="309559"/>
            </a:xfrm>
            <a:prstGeom prst="rect">
              <a:avLst/>
            </a:prstGeom>
          </p:spPr>
        </p:pic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4E66C2DD-2419-40A1-823F-C0C49BF6EBA7}"/>
              </a:ext>
            </a:extLst>
          </p:cNvPr>
          <p:cNvSpPr txBox="1"/>
          <p:nvPr/>
        </p:nvSpPr>
        <p:spPr>
          <a:xfrm>
            <a:off x="7081154" y="5438809"/>
            <a:ext cx="12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-score (</a:t>
            </a:r>
            <a:endParaRPr lang="en-US" sz="2400" dirty="0"/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DDC15DE8-25B9-406D-8449-6EA3E2EABFA3}"/>
              </a:ext>
            </a:extLst>
          </p:cNvPr>
          <p:cNvSpPr txBox="1"/>
          <p:nvPr/>
        </p:nvSpPr>
        <p:spPr>
          <a:xfrm>
            <a:off x="8850885" y="5506482"/>
            <a:ext cx="235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6039E7DA-9CEC-4E67-8AEC-A2EDCDAECDBB}"/>
              </a:ext>
            </a:extLst>
          </p:cNvPr>
          <p:cNvSpPr/>
          <p:nvPr/>
        </p:nvSpPr>
        <p:spPr>
          <a:xfrm>
            <a:off x="10117297" y="5434835"/>
            <a:ext cx="1229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= ____</a:t>
            </a:r>
            <a:endParaRPr lang="en-US" sz="2400" dirty="0"/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7EF25C0A-1A3F-4F48-A4C3-5516D2BBC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2691" y="5593789"/>
            <a:ext cx="1200088" cy="222516"/>
          </a:xfrm>
          <a:prstGeom prst="rect">
            <a:avLst/>
          </a:prstGeom>
        </p:spPr>
      </p:pic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320096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399033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927941" y="3102193"/>
            <a:ext cx="1117074" cy="744440"/>
            <a:chOff x="1465361" y="3429000"/>
            <a:chExt cx="1117074" cy="744440"/>
          </a:xfrm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465361" y="3429000"/>
              <a:ext cx="1117074" cy="74444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184784"/>
                </p:ext>
              </p:extLst>
            </p:nvPr>
          </p:nvGraphicFramePr>
          <p:xfrm>
            <a:off x="1541909" y="3485486"/>
            <a:ext cx="965675" cy="62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6" imgW="1218960" imgH="787320" progId="Equation.DSMT4">
                    <p:embed/>
                  </p:oleObj>
                </mc:Choice>
                <mc:Fallback>
                  <p:oleObj name="Equation" r:id="rId6" imgW="12189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1909" y="3485486"/>
                          <a:ext cx="965675" cy="62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67682"/>
              </p:ext>
            </p:extLst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343385" y="3189344"/>
            <a:ext cx="3172659" cy="534363"/>
            <a:chOff x="2085905" y="3104764"/>
            <a:chExt cx="3172659" cy="534363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104764"/>
              <a:ext cx="3172659" cy="53436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22181"/>
                </p:ext>
              </p:extLst>
            </p:nvPr>
          </p:nvGraphicFramePr>
          <p:xfrm>
            <a:off x="2170576" y="3174641"/>
            <a:ext cx="3012962" cy="39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0" imgW="3543120" imgH="431640" progId="Equation.DSMT4">
                    <p:embed/>
                  </p:oleObj>
                </mc:Choice>
                <mc:Fallback>
                  <p:oleObj name="Equation" r:id="rId10" imgW="3543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0576" y="3174641"/>
                          <a:ext cx="3012962" cy="3974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496AF92C-B485-4CD7-B646-26849093C9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05098" y="5502289"/>
            <a:ext cx="576122" cy="3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561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9</TotalTime>
  <Words>66</Words>
  <Application>Microsoft Office PowerPoint</Application>
  <PresentationFormat>Widescreen</PresentationFormat>
  <Paragraphs>4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21</cp:revision>
  <dcterms:created xsi:type="dcterms:W3CDTF">2018-01-30T20:33:37Z</dcterms:created>
  <dcterms:modified xsi:type="dcterms:W3CDTF">2018-01-31T17:33:34Z</dcterms:modified>
</cp:coreProperties>
</file>